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77" r:id="rId4"/>
    <p:sldId id="278" r:id="rId5"/>
    <p:sldId id="258" r:id="rId6"/>
    <p:sldId id="279" r:id="rId7"/>
    <p:sldId id="259" r:id="rId8"/>
    <p:sldId id="289" r:id="rId9"/>
    <p:sldId id="292" r:id="rId10"/>
    <p:sldId id="261" r:id="rId11"/>
    <p:sldId id="280" r:id="rId12"/>
    <p:sldId id="281" r:id="rId13"/>
    <p:sldId id="282" r:id="rId14"/>
    <p:sldId id="283" r:id="rId15"/>
    <p:sldId id="284" r:id="rId16"/>
    <p:sldId id="291" r:id="rId17"/>
    <p:sldId id="285" r:id="rId18"/>
    <p:sldId id="286" r:id="rId19"/>
    <p:sldId id="287" r:id="rId20"/>
    <p:sldId id="293" r:id="rId21"/>
    <p:sldId id="294" r:id="rId22"/>
    <p:sldId id="295" r:id="rId23"/>
    <p:sldId id="296" r:id="rId24"/>
    <p:sldId id="297" r:id="rId25"/>
    <p:sldId id="290" r:id="rId2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06799F8-075E-4A3A-A7F6-7FBC6576F1A4}" styleName="Стиль из темы 2 - акцент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799B23B-EC83-4686-B30A-512413B5E67A}" styleName="Светлый стиль 3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BD54A75-688D-4967-ADC7-F9A714096845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7B237457-B03F-4BD7-B915-C81447B3A90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71032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159B8-E180-4223-ABDA-62AF4EE91D99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44CB75-AC16-4269-B82D-B275FB01144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7388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ED1D8-B418-493F-A8FB-69F049EA9F35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701C4-8E06-48BC-89A2-D27445871CF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5922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71EFC-B865-4FF8-902F-9F707AF958B8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A87D69-FC0B-4F8A-A5BC-C23A53ED812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8563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B168A-4640-41CA-BA80-3AA41F0EC09F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0653F3-DFF5-4CFE-84BC-B2EF9AC7492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3707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00BE6-A9D1-41B5-8F19-1FC723C3EEC3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DC3775-5283-40BF-B617-8C48D861947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9235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8E474-D5E4-4928-B261-10E3A8FF35BC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4A3693-2A2A-4FE1-808B-231B743C6A3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694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D4857-8197-4E15-BF2F-4ED9D42CD186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31B8FB-BF65-499A-AC51-DF9E403F872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5119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92568-D022-4C4B-A920-81A498486B52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A30955-13E7-4C6B-B4C1-45314B94319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651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37714-D650-4E81-96C7-AC2530B3D24E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45E656-46DB-4D00-8D85-8C02FD090E7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2061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784A0-85DC-490A-8C44-977B83870F11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8C5D56-BC51-46AD-AE2D-F34C37C70F7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5514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B40D6B-50BA-46A6-9D74-A89027C7CFC3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9867A-9FC4-41F2-AED4-286FBC6C243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9166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8DCD01F-21C0-4528-B796-DF3FDD21AEA1}" type="datetimeFigureOut">
              <a:rPr lang="ru-RU"/>
              <a:pPr>
                <a:defRPr/>
              </a:pPr>
              <a:t>02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B663566-2974-4CD9-A9D4-8E9690F3C1D1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0825" y="5445125"/>
            <a:ext cx="8569325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РЕДЕЛЕНИЕ ПОКАЗАТЕЛЯ ПРЕЛОМЛЕНИЯ ВЕЩЕСТВА С ПОМОЩЬЮ РЕФРАКТОМЕТ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pic>
        <p:nvPicPr>
          <p:cNvPr id="1024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708275"/>
            <a:ext cx="6505575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Прямоугольник 3"/>
          <p:cNvSpPr>
            <a:spLocks noChangeArrowheads="1"/>
          </p:cNvSpPr>
          <p:nvPr/>
        </p:nvSpPr>
        <p:spPr bwMode="auto">
          <a:xfrm>
            <a:off x="539750" y="1844675"/>
            <a:ext cx="81359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Установить источник света так, чтобы освещалась верхняя призм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250825" y="1773238"/>
            <a:ext cx="85693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2. Откинуть верхнюю призму  и нанести пипеткой 3-4 капли воды на измерительную призму.</a:t>
            </a:r>
          </a:p>
        </p:txBody>
      </p:sp>
      <p:pic>
        <p:nvPicPr>
          <p:cNvPr id="11268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6838"/>
            <a:ext cx="6551613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sp>
        <p:nvSpPr>
          <p:cNvPr id="12291" name="TextBox 4"/>
          <p:cNvSpPr txBox="1">
            <a:spLocks noChangeArrowheads="1"/>
          </p:cNvSpPr>
          <p:nvPr/>
        </p:nvSpPr>
        <p:spPr bwMode="auto">
          <a:xfrm>
            <a:off x="250825" y="1773238"/>
            <a:ext cx="8569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 Плавно опустить призму</a:t>
            </a:r>
          </a:p>
        </p:txBody>
      </p:sp>
      <p:pic>
        <p:nvPicPr>
          <p:cNvPr id="12292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420938"/>
            <a:ext cx="6985000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Выгнутая влево стрелка 7"/>
          <p:cNvSpPr/>
          <p:nvPr/>
        </p:nvSpPr>
        <p:spPr>
          <a:xfrm rot="4342616">
            <a:off x="3333750" y="2305050"/>
            <a:ext cx="620713" cy="117951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sp>
        <p:nvSpPr>
          <p:cNvPr id="13315" name="TextBox 5"/>
          <p:cNvSpPr txBox="1">
            <a:spLocks noChangeArrowheads="1"/>
          </p:cNvSpPr>
          <p:nvPr/>
        </p:nvSpPr>
        <p:spPr bwMode="auto">
          <a:xfrm>
            <a:off x="179388" y="1844675"/>
            <a:ext cx="87137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Вращая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куляр,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иться четкого изображения шкалы и трех </a:t>
            </a:r>
          </a:p>
          <a:p>
            <a:pPr algn="just" eaLnBrk="1" hangingPunct="1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трихов. </a:t>
            </a:r>
          </a:p>
        </p:txBody>
      </p:sp>
      <p:pic>
        <p:nvPicPr>
          <p:cNvPr id="13316" name="Рисунок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997200"/>
            <a:ext cx="3708400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9"/>
          <p:cNvSpPr txBox="1">
            <a:spLocks noChangeArrowheads="1"/>
          </p:cNvSpPr>
          <p:nvPr/>
        </p:nvSpPr>
        <p:spPr bwMode="auto">
          <a:xfrm>
            <a:off x="179388" y="2565400"/>
            <a:ext cx="460851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5. Перемещая окуляр  рычагом, найти границу светотени. Если граница окрашена, то рычагом компенсатора устранить  окраску, зафиксировать рычаг винтом и, вращая рычаг, точно совместить границу светотени с тремя штрихам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pic>
        <p:nvPicPr>
          <p:cNvPr id="14339" name="Рисунок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141663"/>
            <a:ext cx="3419475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79388" y="1916113"/>
            <a:ext cx="5040312" cy="41560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6. По левой шкале отсчитать показатель преломления.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НИМАНИЕ !!!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и правильной настройке прибора </a:t>
            </a:r>
            <a:r>
              <a:rPr lang="ru-RU" sz="22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штриховая линия для воды совпадает с делением 1,333 шкалы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если показания будут другие, необходимо промыть тщательно призму и вновь определить n для воды; в случае отличия показаний от 1,333 необходимо учесть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систематическую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шибку в последующих измерениях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sp>
        <p:nvSpPr>
          <p:cNvPr id="15363" name="Прямоугольник 4"/>
          <p:cNvSpPr>
            <a:spLocks noChangeArrowheads="1"/>
          </p:cNvSpPr>
          <p:nvPr/>
        </p:nvSpPr>
        <p:spPr bwMode="auto">
          <a:xfrm>
            <a:off x="179388" y="1916113"/>
            <a:ext cx="8748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ереть нижнюю призму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3" t="9003" r="21651" b="-4662"/>
          <a:stretch/>
        </p:blipFill>
        <p:spPr>
          <a:xfrm>
            <a:off x="1907704" y="2492896"/>
            <a:ext cx="5544616" cy="40324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sp>
        <p:nvSpPr>
          <p:cNvPr id="15363" name="Прямоугольник 4"/>
          <p:cNvSpPr>
            <a:spLocks noChangeArrowheads="1"/>
          </p:cNvSpPr>
          <p:nvPr/>
        </p:nvSpPr>
        <p:spPr bwMode="auto">
          <a:xfrm>
            <a:off x="179388" y="1916113"/>
            <a:ext cx="87487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нижнюю призму нанести поочередно растворы различной концентрации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4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781300"/>
            <a:ext cx="4481512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481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sp>
        <p:nvSpPr>
          <p:cNvPr id="16387" name="Прямоугольник 6"/>
          <p:cNvSpPr>
            <a:spLocks noChangeArrowheads="1"/>
          </p:cNvSpPr>
          <p:nvPr/>
        </p:nvSpPr>
        <p:spPr bwMode="auto">
          <a:xfrm>
            <a:off x="250825" y="1844675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ь показатели преломления растворов различной концентраци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повторить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я описанные в п.5 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.6)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измерений занести в таблицу. 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478173"/>
              </p:ext>
            </p:extLst>
          </p:nvPr>
        </p:nvGraphicFramePr>
        <p:xfrm>
          <a:off x="515939" y="3319641"/>
          <a:ext cx="8004171" cy="936187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1143453"/>
                <a:gridCol w="1143453"/>
                <a:gridCol w="1143453"/>
                <a:gridCol w="1143453"/>
                <a:gridCol w="1143453"/>
                <a:gridCol w="1143453"/>
                <a:gridCol w="1143453"/>
              </a:tblGrid>
              <a:tr h="385108"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С, %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8987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,333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,336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,345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,349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,352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,354</a:t>
                      </a:r>
                      <a:endParaRPr lang="ru-RU" sz="24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187450" y="5732463"/>
            <a:ext cx="6788150" cy="5857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НИМАНИЕ !!!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зультаты, представленные в таблице, являются приблизительными  </a:t>
            </a:r>
            <a:endParaRPr lang="ru-RU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sp>
        <p:nvSpPr>
          <p:cNvPr id="17411" name="Прямоугольник 5"/>
          <p:cNvSpPr>
            <a:spLocks noChangeArrowheads="1"/>
          </p:cNvSpPr>
          <p:nvPr/>
        </p:nvSpPr>
        <p:spPr bwMode="auto">
          <a:xfrm>
            <a:off x="250825" y="1916113"/>
            <a:ext cx="8497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ить график зависимости показателя преломления от концентрации раствора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f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781300"/>
            <a:ext cx="5473700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850" y="0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раствор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latin typeface="+mn-lt"/>
              <a:cs typeface="+mn-cs"/>
            </a:endParaRPr>
          </a:p>
        </p:txBody>
      </p:sp>
      <p:sp>
        <p:nvSpPr>
          <p:cNvPr id="18435" name="Прямоугольник 4"/>
          <p:cNvSpPr>
            <a:spLocks noChangeArrowheads="1"/>
          </p:cNvSpPr>
          <p:nvPr/>
        </p:nvSpPr>
        <p:spPr bwMode="auto">
          <a:xfrm>
            <a:off x="0" y="1844675"/>
            <a:ext cx="69945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ить показатель преломления раствора неизвестной концентрации и по графику найти концентрацию этого раствора.</a:t>
            </a:r>
          </a:p>
        </p:txBody>
      </p:sp>
      <p:pic>
        <p:nvPicPr>
          <p:cNvPr id="18436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790"/>
          <a:stretch>
            <a:fillRect/>
          </a:stretch>
        </p:blipFill>
        <p:spPr bwMode="auto">
          <a:xfrm>
            <a:off x="7164388" y="1989138"/>
            <a:ext cx="1508125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068638"/>
            <a:ext cx="51625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750" y="2060575"/>
            <a:ext cx="8316913" cy="2462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ru-RU" sz="2400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Цель работы </a:t>
            </a:r>
          </a:p>
          <a:p>
            <a:pPr algn="just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изучить устройство и принципы работы рефрактометра, исследовать зависимости показателя преломления раствора от его концентрации, ознакомиться с некоторыми методами исследования и анализа вещества, основанными на измерении его показателя преломления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5445224"/>
            <a:ext cx="8569325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ОПЫТ  2. </a:t>
            </a:r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</a:t>
            </a:r>
            <a:r>
              <a:rPr lang="ru-RU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дитивности</a:t>
            </a:r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ярной рефракции и определения ожидаемых показателей преломления </a:t>
            </a:r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щества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91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404664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ддитивност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ярной рефракции и определения ожидаемых показателей преломления вещества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39538" y="1916832"/>
            <a:ext cx="87249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мерить показатели преломления воды, глицерина и спирта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841003"/>
              </p:ext>
            </p:extLst>
          </p:nvPr>
        </p:nvGraphicFramePr>
        <p:xfrm>
          <a:off x="497554" y="2564904"/>
          <a:ext cx="8208915" cy="3016344"/>
        </p:xfrm>
        <a:graphic>
          <a:graphicData uri="http://schemas.openxmlformats.org/drawingml/2006/table">
            <a:tbl>
              <a:tblPr>
                <a:tableStyleId>{8799B23B-EC83-4686-B30A-512413B5E67A}</a:tableStyleId>
              </a:tblPr>
              <a:tblGrid>
                <a:gridCol w="1515250"/>
                <a:gridCol w="1349950"/>
                <a:gridCol w="1599296"/>
                <a:gridCol w="1872208"/>
                <a:gridCol w="1872211"/>
              </a:tblGrid>
              <a:tr h="9646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ещество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рмула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лотность ρ, г/см</a:t>
                      </a:r>
                      <a:r>
                        <a:rPr lang="ru-RU" sz="2200" b="1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лярная масса, М, г/моль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ь преломления 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431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r>
                        <a:rPr lang="ru-RU" sz="24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3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358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лицерин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ru-RU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r>
                        <a:rPr lang="ru-RU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lang="ru-RU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47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431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тиловый спирт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ru-RU" sz="24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</a:t>
                      </a:r>
                      <a:r>
                        <a:rPr lang="ru-RU" sz="24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6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781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404664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ддитивност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ярной рефракции и определения ожидаемых показателей преломления вещества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239538" y="1772816"/>
            <a:ext cx="85809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. Рассчитать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 формул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олекулярны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фракции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оды, глицерина и спирта, используя данные таблицы </a:t>
            </a:r>
            <a:endParaRPr lang="en-US" sz="2400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21225"/>
              </p:ext>
            </p:extLst>
          </p:nvPr>
        </p:nvGraphicFramePr>
        <p:xfrm>
          <a:off x="3036084" y="2924944"/>
          <a:ext cx="314383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028254" imgH="444307" progId="Equation.DSMT4">
                  <p:embed/>
                </p:oleObj>
              </mc:Choice>
              <mc:Fallback>
                <p:oleObj name="Equation" r:id="rId3" imgW="102825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84" y="2924944"/>
                        <a:ext cx="3143839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81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404664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ддитивност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ярной рефракции и определения ожидаемых показателей преломления вещества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1844824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ешив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стему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уравнений,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ть атомные рефракции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20830"/>
              </p:ext>
            </p:extLst>
          </p:nvPr>
        </p:nvGraphicFramePr>
        <p:xfrm>
          <a:off x="2483768" y="2852936"/>
          <a:ext cx="4835155" cy="232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688367" imgH="812447" progId="Equation.DSMT4">
                  <p:embed/>
                </p:oleObj>
              </mc:Choice>
              <mc:Fallback>
                <p:oleObj name="Equation" r:id="rId3" imgW="1688367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852936"/>
                        <a:ext cx="4835155" cy="2321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92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404664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ддитивности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ярной рефракции и определения ожидаемых показателей преломления вещества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1916832"/>
            <a:ext cx="849694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. Используя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ученные значения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рассчитать по формул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олекулярны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фракции льда и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лмаза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g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g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…= g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g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…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атомов элемента, входящего  в состав молекулы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.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ть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жидаемы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еличины показателей преломления льда и алмаза.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равнить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ученные значения с табличными. </a:t>
            </a:r>
            <a:endParaRPr lang="en-US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74880"/>
              </p:ext>
            </p:extLst>
          </p:nvPr>
        </p:nvGraphicFramePr>
        <p:xfrm>
          <a:off x="3407998" y="5323974"/>
          <a:ext cx="2400012" cy="10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028254" imgH="444307" progId="Equation.DSMT4">
                  <p:embed/>
                </p:oleObj>
              </mc:Choice>
              <mc:Fallback>
                <p:oleObj name="Equation" r:id="rId3" imgW="102825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98" y="5323974"/>
                        <a:ext cx="2400012" cy="1044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46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0825" y="5445125"/>
            <a:ext cx="8569325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 РЕЗУЛЬТАТАМ </a:t>
            </a:r>
            <a:r>
              <a:rPr lang="ru-RU" sz="32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ЛАБОРАТОРНОЙ РАБОТЫ СДЕЛАЙТЕ </a:t>
            </a:r>
            <a:r>
              <a:rPr lang="ru-RU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ЫВОД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7338" y="1773238"/>
            <a:ext cx="8461375" cy="215423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800" dirty="0"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ru-RU" sz="2400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иборы и принадлежности</a:t>
            </a:r>
          </a:p>
          <a:p>
            <a:pPr algn="just"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рефрактометр, растворы сахара различной концентрации, дистиллированная вода, спирт, глицерин, вата или бинт для протирки призм рефрактометр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827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b="1" smtClean="0">
                <a:solidFill>
                  <a:srgbClr val="1E1C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Описание установки</a:t>
            </a:r>
            <a:endParaRPr lang="ru-RU" smtClean="0">
              <a:solidFill>
                <a:srgbClr val="1E1C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323850" y="1844675"/>
            <a:ext cx="8496300" cy="39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spcAft>
                <a:spcPts val="1200"/>
              </a:spcAft>
              <a:defRPr/>
            </a:pPr>
            <a:r>
              <a:rPr lang="ru-RU" sz="2400">
                <a:latin typeface="Times New Roman" pitchFamily="18" charset="0"/>
                <a:cs typeface="Times New Roman" pitchFamily="18" charset="0"/>
              </a:rPr>
              <a:t>Рефрактометр лабораторный (РЛ) предназначен для </a:t>
            </a:r>
            <a:r>
              <a:rPr lang="ru-RU" sz="2400" b="1">
                <a:solidFill>
                  <a:srgbClr val="77933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определения показателя преломления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жидкости в пределах 1,3000 – 1,5400 (шкала показателей преломления) и содержание сухих веществ по сахарозе в продуктах в пределах 0-95%</a:t>
            </a:r>
            <a:r>
              <a:rPr lang="ru-RU" sz="2400" baseline="300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(шкала сухих веществ).</a:t>
            </a:r>
          </a:p>
          <a:p>
            <a:pPr algn="just" eaLnBrk="0" hangingPunct="0">
              <a:spcAft>
                <a:spcPts val="1200"/>
              </a:spcAft>
              <a:defRPr/>
            </a:pPr>
            <a:r>
              <a:rPr lang="ru-RU" sz="2400">
                <a:latin typeface="Times New Roman" pitchFamily="18" charset="0"/>
                <a:cs typeface="Times New Roman" pitchFamily="18" charset="0"/>
              </a:rPr>
              <a:t>В основу конструкции прибора положен </a:t>
            </a:r>
            <a:r>
              <a:rPr lang="ru-RU" sz="2400" b="1">
                <a:solidFill>
                  <a:srgbClr val="77933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метод определения показателя преломления исследуемого раствора по предельному углу преломления 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(для прозрачных жидкостей) или углу полного внутреннего отражения (для мутных, окрашенных жидкостей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Рисунок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3386138" cy="428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923928" y="2420888"/>
          <a:ext cx="4968553" cy="3291264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864096"/>
                <a:gridCol w="4104457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осветительная призма 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8280">
                <a:tc>
                  <a:txBody>
                    <a:bodyPr/>
                    <a:lstStyle/>
                    <a:p>
                      <a:pPr algn="ctr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измерительная призма 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06178">
                <a:tc>
                  <a:txBody>
                    <a:bodyPr/>
                    <a:lstStyle/>
                    <a:p>
                      <a:pPr algn="ctr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источник света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01934">
                <a:tc>
                  <a:txBody>
                    <a:bodyPr/>
                    <a:lstStyle/>
                    <a:p>
                      <a:pPr algn="ctr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рычаг компенсатора 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25221">
                <a:tc>
                  <a:txBody>
                    <a:bodyPr/>
                    <a:lstStyle/>
                    <a:p>
                      <a:pPr algn="ctr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окуляр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рычаг окуляра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200" b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фиксирующий винт</a:t>
                      </a:r>
                      <a:endParaRPr lang="ru-RU" sz="22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611188" y="404813"/>
            <a:ext cx="8229600" cy="922337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defRPr/>
            </a:pPr>
            <a:r>
              <a:rPr lang="ru-RU" sz="4400" b="1">
                <a:solidFill>
                  <a:srgbClr val="1E1C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Описание установки</a:t>
            </a:r>
            <a:endParaRPr lang="ru-RU" sz="4400">
              <a:solidFill>
                <a:srgbClr val="1E1C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827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b="1" smtClean="0">
                <a:solidFill>
                  <a:srgbClr val="1E1C1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Описание установки</a:t>
            </a:r>
            <a:endParaRPr lang="ru-RU" smtClean="0">
              <a:solidFill>
                <a:srgbClr val="1E1C1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844675"/>
            <a:ext cx="5976937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8888" y="404813"/>
            <a:ext cx="7105650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4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тическая схема прибора</a:t>
            </a:r>
          </a:p>
        </p:txBody>
      </p:sp>
      <p:pic>
        <p:nvPicPr>
          <p:cNvPr id="8195" name="Рисунок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628775"/>
            <a:ext cx="5688013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95536" y="4581128"/>
          <a:ext cx="8496944" cy="1854200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720080"/>
                <a:gridCol w="3528392"/>
                <a:gridCol w="792088"/>
                <a:gridCol w="345638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осветительная призма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объектив зрительной трубы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измерительная</a:t>
                      </a:r>
                      <a:r>
                        <a:rPr lang="ru-RU" sz="18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призма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окуляр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источник белого света 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шкала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компенсатор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стеклянная</a:t>
                      </a:r>
                      <a:r>
                        <a:rPr lang="ru-RU" sz="18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пластина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поворотная призма </a:t>
                      </a:r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0825" y="5445125"/>
            <a:ext cx="8569325" cy="1323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РЯДОК ВЫПОЛНЕНИЯ РАБОТ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5445224"/>
            <a:ext cx="8569325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ОПЫТ  1. </a:t>
            </a:r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оказателя преломления раствора сахара и исследование зависимости показателя преломления от концентрации </a:t>
            </a:r>
            <a:r>
              <a:rPr lang="ru-RU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твора</a:t>
            </a:r>
            <a:endParaRPr lang="ru-RU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90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</TotalTime>
  <Words>770</Words>
  <Application>Microsoft Office PowerPoint</Application>
  <PresentationFormat>Экран (4:3)</PresentationFormat>
  <Paragraphs>121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0" baseType="lpstr">
      <vt:lpstr>Arial</vt:lpstr>
      <vt:lpstr>Calibri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Описание установки</vt:lpstr>
      <vt:lpstr>Презентация PowerPoint</vt:lpstr>
      <vt:lpstr>Описание установк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47</cp:revision>
  <dcterms:created xsi:type="dcterms:W3CDTF">2016-04-18T19:40:26Z</dcterms:created>
  <dcterms:modified xsi:type="dcterms:W3CDTF">2020-04-02T16:28:35Z</dcterms:modified>
</cp:coreProperties>
</file>